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64" r:id="rId3"/>
    <p:sldId id="265" r:id="rId4"/>
    <p:sldId id="266" r:id="rId5"/>
    <p:sldId id="275" r:id="rId6"/>
    <p:sldId id="267" r:id="rId7"/>
    <p:sldId id="271" r:id="rId8"/>
    <p:sldId id="272" r:id="rId9"/>
    <p:sldId id="268" r:id="rId10"/>
    <p:sldId id="278" r:id="rId11"/>
    <p:sldId id="276" r:id="rId12"/>
    <p:sldId id="280" r:id="rId13"/>
    <p:sldId id="269" r:id="rId14"/>
    <p:sldId id="277" r:id="rId15"/>
    <p:sldId id="270" r:id="rId1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9" d="100"/>
          <a:sy n="69" d="100"/>
        </p:scale>
        <p:origin x="542" y="7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B07953B8-D602-40C3-A78E-2E1F82AE69E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>
            <a:extLst>
              <a:ext uri="{FF2B5EF4-FFF2-40B4-BE49-F238E27FC236}">
                <a16:creationId xmlns="" xmlns:a16="http://schemas.microsoft.com/office/drawing/2014/main" id="{B6A737B4-8794-45A0-B883-04C9346D98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5833DBE9-8BCF-4BD9-A4DF-27A11572F6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CD7F6B7-941C-4688-AB70-3A76E1D594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CE78E36E-3D59-4112-91C1-2F4F4BD17D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71118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6FC066E-8FDC-425C-AF34-5008EC772E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3F6562FA-0280-4ACC-94DF-6A76E182A1A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DF5B3A61-4717-40F8-9164-042C17731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785F292-782B-48D7-ACEF-77404F0743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47965F1B-9933-44A1-869A-F845274C7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33406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="" xmlns:a16="http://schemas.microsoft.com/office/drawing/2014/main" id="{26BA0B64-78C3-4355-996F-D3A10617E61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>
            <a:extLst>
              <a:ext uri="{FF2B5EF4-FFF2-40B4-BE49-F238E27FC236}">
                <a16:creationId xmlns="" xmlns:a16="http://schemas.microsoft.com/office/drawing/2014/main" id="{3B1F586C-2110-42F5-93C4-4ED7A557830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F9737441-AC0F-4FB4-825D-671FF271C6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D130329D-38CF-4886-ADE4-F13FA01BC1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7E517B28-B686-4C63-A2FA-69A693DAB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0126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6161AA9-1746-4087-81F1-7CA4CB374E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EA816A09-7A09-453B-BD31-CF5D681D445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BD2B6FC4-6FF3-4ADE-BCC9-A4AE9BAAC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5EC4A8D5-4736-4E44-AE04-A01163B25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A7E771B3-499B-44CC-A374-6DE0A72A1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0" y="821095"/>
            <a:ext cx="12192000" cy="3647698"/>
          </a:xfrm>
          <a:prstGeom prst="rect">
            <a:avLst/>
          </a:prstGeom>
          <a:solidFill>
            <a:schemeClr val="bg1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6751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0234269" y="5038725"/>
            <a:ext cx="1847850" cy="1819275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="" xmlns:a16="http://schemas.microsoft.com/office/drawing/2014/main" id="{9D5967B5-32D8-4A20-AC34-957CA93E78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7059B90-6019-46CA-8B5C-F6E4234645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8DDA5BBA-4825-4A54-B80E-C52215C07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0D2E143B-C3F5-4566-846C-ACE6DE660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D8AA83BF-0752-488C-89F1-C75DF7570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5118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11F5F178-8847-416C-A6B9-81BFC5D1AA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939736D2-B76B-4D3F-B534-B0DC9A1133E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0538B8DB-6132-4CA8-9091-6A5BE70B9F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0C77F874-4E8B-4588-B03C-EAEC333524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E643C5AB-324D-45E4-A150-56E467C17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98A87AFE-F369-4AC6-86A8-5CD9C0B53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26300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8F5A481A-1D71-45C0-B920-75F0865833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5F3043A9-0B92-4F9F-A376-8D2E576BC4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="" xmlns:a16="http://schemas.microsoft.com/office/drawing/2014/main" id="{E5B82350-65FB-4577-A790-67BAB4E56DA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>
            <a:extLst>
              <a:ext uri="{FF2B5EF4-FFF2-40B4-BE49-F238E27FC236}">
                <a16:creationId xmlns="" xmlns:a16="http://schemas.microsoft.com/office/drawing/2014/main" id="{ECA9A000-57FB-4888-A807-7388387784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="" xmlns:a16="http://schemas.microsoft.com/office/drawing/2014/main" id="{BA310837-C841-483A-9917-A3343AB59C0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>
            <a:extLst>
              <a:ext uri="{FF2B5EF4-FFF2-40B4-BE49-F238E27FC236}">
                <a16:creationId xmlns="" xmlns:a16="http://schemas.microsoft.com/office/drawing/2014/main" id="{FD4724E5-3480-47DA-B228-58015765F8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="" xmlns:a16="http://schemas.microsoft.com/office/drawing/2014/main" id="{559F03BD-6891-439E-948F-0153978578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="" xmlns:a16="http://schemas.microsoft.com/office/drawing/2014/main" id="{7D9C3211-48AA-4721-89B2-5857F9C845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74237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1B66F9C-0BD4-471C-A9EE-8B7315DBEB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="" xmlns:a16="http://schemas.microsoft.com/office/drawing/2014/main" id="{51E6724F-B94B-4EAB-B0AE-77AB224AE6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="" xmlns:a16="http://schemas.microsoft.com/office/drawing/2014/main" id="{52462CC2-50FA-460D-9225-66039691E2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="" xmlns:a16="http://schemas.microsoft.com/office/drawing/2014/main" id="{3AAE1F5F-6F2D-4C54-A715-DF963558A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593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="" xmlns:a16="http://schemas.microsoft.com/office/drawing/2014/main" id="{8CCA2CE5-F604-4DC0-8B11-9EF9591EBD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="" xmlns:a16="http://schemas.microsoft.com/office/drawing/2014/main" id="{55A63D4F-B3F4-4F48-B420-1B4CB7C63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="" xmlns:a16="http://schemas.microsoft.com/office/drawing/2014/main" id="{D73B30D1-BB42-42C9-9271-5DEC31305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9180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36174A30-C2C2-442F-B0BD-C68D2FBC7C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>
            <a:extLst>
              <a:ext uri="{FF2B5EF4-FFF2-40B4-BE49-F238E27FC236}">
                <a16:creationId xmlns="" xmlns:a16="http://schemas.microsoft.com/office/drawing/2014/main" id="{379F6B07-0C6C-494F-832D-345229DB78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AC1504E9-68DE-4758-860A-8849237A75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492859EB-10A2-43FC-BD68-55DDF0ACC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5EF5D309-382D-4220-800D-FB45FA6C2D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1FC0A849-65E7-45A8-906A-F49D29A956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13883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57932BBC-B71E-4F1E-9509-1F62D9F1E3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>
            <a:extLst>
              <a:ext uri="{FF2B5EF4-FFF2-40B4-BE49-F238E27FC236}">
                <a16:creationId xmlns="" xmlns:a16="http://schemas.microsoft.com/office/drawing/2014/main" id="{7C215212-9C91-4CD5-BC7E-33E6BEDD1BB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="" xmlns:a16="http://schemas.microsoft.com/office/drawing/2014/main" id="{5F4A8ACC-E9C9-4295-B3BA-E9237C215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="" xmlns:a16="http://schemas.microsoft.com/office/drawing/2014/main" id="{61508FCF-741C-4CCD-9018-C2AE79579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="" xmlns:a16="http://schemas.microsoft.com/office/drawing/2014/main" id="{9988F2A9-6688-42A0-955E-249D88DCA7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="" xmlns:a16="http://schemas.microsoft.com/office/drawing/2014/main" id="{38B4E313-6B50-4779-92A4-CC03889C35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49867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10262549" y="5038725"/>
            <a:ext cx="1847850" cy="1819275"/>
          </a:xfrm>
          <a:prstGeom prst="rect">
            <a:avLst/>
          </a:prstGeom>
        </p:spPr>
      </p:pic>
      <p:sp>
        <p:nvSpPr>
          <p:cNvPr id="2" name="标题占位符 1">
            <a:extLst>
              <a:ext uri="{FF2B5EF4-FFF2-40B4-BE49-F238E27FC236}">
                <a16:creationId xmlns="" xmlns:a16="http://schemas.microsoft.com/office/drawing/2014/main" id="{27D1A67F-06EC-4C58-8F9B-CFD6C852C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="" xmlns:a16="http://schemas.microsoft.com/office/drawing/2014/main" id="{B81C918D-30D6-437B-8D98-38E51F55801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="" xmlns:a16="http://schemas.microsoft.com/office/drawing/2014/main" id="{1F0BBCDC-F3FC-4DA9-8A0E-C8BDE413C58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3072C-E68E-4804-BF1F-E1A76F416273}" type="datetimeFigureOut">
              <a:rPr lang="zh-CN" altLang="en-US" smtClean="0"/>
              <a:pPr/>
              <a:t>2020/4/1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="" xmlns:a16="http://schemas.microsoft.com/office/drawing/2014/main" id="{9D3D90A7-233D-48F4-9820-77011D18EAC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="" xmlns:a16="http://schemas.microsoft.com/office/drawing/2014/main" id="{293F1CB2-BE8E-45E8-9B47-272312AB76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25094D-B596-488F-B18C-855DE6045311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1586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jpe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7" Type="http://schemas.openxmlformats.org/officeDocument/2006/relationships/image" Target="../media/image3.sv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pn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27.png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21.wmf"/><Relationship Id="rId25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8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23" Type="http://schemas.openxmlformats.org/officeDocument/2006/relationships/image" Target="../media/image2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形 6">
            <a:extLst>
              <a:ext uri="{FF2B5EF4-FFF2-40B4-BE49-F238E27FC236}">
                <a16:creationId xmlns="" xmlns:a16="http://schemas.microsoft.com/office/drawing/2014/main" id="{8EFFE1BD-5594-4074-A8C7-A2BB4BD797A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531054" y="0"/>
            <a:ext cx="4476750" cy="8572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="" xmlns:a16="http://schemas.microsoft.com/office/drawing/2014/main" id="{FD890A55-B884-4C2C-9800-D955EA4B656E}"/>
              </a:ext>
            </a:extLst>
          </p:cNvPr>
          <p:cNvSpPr txBox="1"/>
          <p:nvPr/>
        </p:nvSpPr>
        <p:spPr>
          <a:xfrm>
            <a:off x="405441" y="6124990"/>
            <a:ext cx="42883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dirty="0">
                <a:latin typeface="楷体" panose="02010609060101010101" pitchFamily="49" charset="-122"/>
                <a:ea typeface="楷体" panose="02010609060101010101" pitchFamily="49" charset="-122"/>
              </a:rPr>
              <a:t>居家物理实验教学方案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="" xmlns:a16="http://schemas.microsoft.com/office/drawing/2014/main" id="{46C7C264-F1B8-427D-80FC-B468CAB00B09}"/>
              </a:ext>
            </a:extLst>
          </p:cNvPr>
          <p:cNvSpPr txBox="1"/>
          <p:nvPr/>
        </p:nvSpPr>
        <p:spPr>
          <a:xfrm>
            <a:off x="6698100" y="6186545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>
                <a:latin typeface="楷体" panose="02010609060101010101" pitchFamily="49" charset="-122"/>
                <a:ea typeface="楷体" panose="02010609060101010101" pitchFamily="49" charset="-122"/>
              </a:rPr>
              <a:t>物理实验教学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中心  梁 燕</a:t>
            </a:r>
            <a:endParaRPr lang="zh-CN" altLang="en-US" sz="2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0" y="821095"/>
            <a:ext cx="12192000" cy="3657600"/>
            <a:chOff x="0" y="821095"/>
            <a:chExt cx="12192000" cy="3657600"/>
          </a:xfrm>
        </p:grpSpPr>
        <p:pic>
          <p:nvPicPr>
            <p:cNvPr id="5" name="图片 4">
              <a:extLst>
                <a:ext uri="{FF2B5EF4-FFF2-40B4-BE49-F238E27FC236}">
                  <a16:creationId xmlns="" xmlns:a16="http://schemas.microsoft.com/office/drawing/2014/main" id="{17E899CB-32E4-4817-BD47-4798260BB57C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821095"/>
              <a:ext cx="12192000" cy="3657600"/>
            </a:xfrm>
            <a:prstGeom prst="rect">
              <a:avLst/>
            </a:prstGeom>
          </p:spPr>
        </p:pic>
        <p:sp>
          <p:nvSpPr>
            <p:cNvPr id="2" name="矩形 1"/>
            <p:cNvSpPr/>
            <p:nvPr/>
          </p:nvSpPr>
          <p:spPr>
            <a:xfrm>
              <a:off x="0" y="821095"/>
              <a:ext cx="12192000" cy="3647698"/>
            </a:xfrm>
            <a:prstGeom prst="rect">
              <a:avLst/>
            </a:prstGeom>
            <a:solidFill>
              <a:schemeClr val="bg1">
                <a:alpha val="1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0" name="文本框 9">
            <a:extLst>
              <a:ext uri="{FF2B5EF4-FFF2-40B4-BE49-F238E27FC236}">
                <a16:creationId xmlns="" xmlns:a16="http://schemas.microsoft.com/office/drawing/2014/main" id="{FD890A55-B884-4C2C-9800-D955EA4B656E}"/>
              </a:ext>
            </a:extLst>
          </p:cNvPr>
          <p:cNvSpPr txBox="1"/>
          <p:nvPr/>
        </p:nvSpPr>
        <p:spPr>
          <a:xfrm>
            <a:off x="681487" y="4614661"/>
            <a:ext cx="9926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 smtClean="0">
                <a:latin typeface="楷体" pitchFamily="49" charset="-122"/>
                <a:ea typeface="楷体" pitchFamily="49" charset="-122"/>
              </a:rPr>
              <a:t>杨氏模量测量实验</a:t>
            </a:r>
            <a:endParaRPr lang="zh-CN" altLang="en-US" sz="4800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7307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1269136" y="1746912"/>
            <a:ext cx="9785551" cy="4010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手机上绑上一直尺，远离平面镜放置，运用手机相机的放大拍摄功能，拍摄平面镜中尺子的像，从而观察尺子读数的变化（参照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PT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页原理图）</a:t>
            </a: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3902" y="204716"/>
            <a:ext cx="4825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居家设计参考（方法二）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133" y="1000446"/>
            <a:ext cx="8612302" cy="3580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8051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1269136" y="395785"/>
            <a:ext cx="9785551" cy="536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lvl="0" eaLnBrk="1" hangingPunct="1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参考居家设计“望远镜组装实验”自主组装一台望远镜，用一把固定位置的直尺作为被观察物体，用望远镜观察尺子读数的变化（参考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PT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7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页原理）。</a:t>
            </a: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3902" y="204716"/>
            <a:ext cx="4825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居家设计参考（方法三）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362805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1269136" y="395785"/>
            <a:ext cx="9785551" cy="5361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None/>
              <a:tabLst/>
              <a:defRPr/>
            </a:pP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83902" y="204716"/>
            <a:ext cx="482557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居家设计参考（方法四）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4024" y="5288340"/>
            <a:ext cx="1052242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   激光笔的尾端和金属丝连接，激光笔架在一刀口上，随着金属丝的拉长，激光笔转动，打在远方墙上的斑点也随之转动。自行推导杨氏模量的计算公式。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4641" y="1050299"/>
            <a:ext cx="6953603" cy="4111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28051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6" name="Text Box 88"/>
          <p:cNvSpPr txBox="1">
            <a:spLocks noChangeArrowheads="1"/>
          </p:cNvSpPr>
          <p:nvPr/>
        </p:nvSpPr>
        <p:spPr bwMode="gray">
          <a:xfrm>
            <a:off x="736738" y="237546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latin typeface="黑体" panose="02010609060101010101" pitchFamily="49" charset="-122"/>
              </a:rPr>
              <a:t>注意事项</a:t>
            </a:r>
            <a:endParaRPr lang="en-US" altLang="zh-CN" sz="2800" b="1" dirty="0">
              <a:latin typeface="黑体" panose="02010609060101010101" pitchFamily="49" charset="-122"/>
            </a:endParaRP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1380560" y="1201084"/>
            <a:ext cx="8686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特别强调：使用激光笔时，请注意激光不能照射眼睛！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平面镜位置保持在桌子边缘处，以便于小钢尺自由移动；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dirty="0" smtClean="0">
                <a:latin typeface="楷体" pitchFamily="49" charset="-122"/>
                <a:ea typeface="楷体" pitchFamily="49" charset="-122"/>
              </a:rPr>
              <a:t>由于金属丝伸长及系统稳定需要时间，所以每增加一次重物，需要等待一段时间。</a:t>
            </a:r>
            <a:endParaRPr lang="en-US" altLang="zh-CN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87681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6" name="Text Box 88"/>
          <p:cNvSpPr txBox="1">
            <a:spLocks noChangeArrowheads="1"/>
          </p:cNvSpPr>
          <p:nvPr/>
        </p:nvSpPr>
        <p:spPr bwMode="gray">
          <a:xfrm>
            <a:off x="736738" y="237546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latin typeface="黑体" panose="02010609060101010101" pitchFamily="49" charset="-122"/>
              </a:rPr>
              <a:t>信息公布</a:t>
            </a:r>
            <a:endParaRPr lang="en-US" altLang="zh-CN" sz="2800" b="1" dirty="0">
              <a:latin typeface="黑体" panose="02010609060101010101" pitchFamily="49" charset="-122"/>
            </a:endParaRPr>
          </a:p>
        </p:txBody>
      </p: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1380560" y="1201084"/>
            <a:ext cx="8686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eaLnBrk="1" hangingPunct="1">
              <a:lnSpc>
                <a:spcPct val="150000"/>
              </a:lnSpc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QQ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：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379429714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   杨氏模量实验，</a:t>
            </a:r>
            <a:endParaRPr lang="en-US" altLang="zh-CN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  <a:p>
            <a:pPr lvl="0" eaLnBrk="1" hangingPunct="1"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群文件中附有</a:t>
            </a:r>
            <a:r>
              <a:rPr lang="en-US" altLang="zh-CN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PPT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及实验参考视频。</a:t>
            </a:r>
            <a:endParaRPr lang="zh-CN" altLang="zh-CN" sz="4800" dirty="0" smtClean="0">
              <a:solidFill>
                <a:srgbClr val="000000"/>
              </a:solidFill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187681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" y="940722"/>
            <a:ext cx="12191998" cy="2597608"/>
            <a:chOff x="1" y="940722"/>
            <a:chExt cx="12191998" cy="259760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0209" y="940723"/>
              <a:ext cx="2802835" cy="2597607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53044" y="940723"/>
              <a:ext cx="3071191" cy="2597606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924234" y="940723"/>
              <a:ext cx="3267765" cy="2597606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" y="940722"/>
              <a:ext cx="3050208" cy="2597607"/>
            </a:xfrm>
            <a:prstGeom prst="rect">
              <a:avLst/>
            </a:prstGeom>
          </p:spPr>
        </p:pic>
      </p:grpSp>
      <p:pic>
        <p:nvPicPr>
          <p:cNvPr id="7" name="图形 6">
            <a:extLst>
              <a:ext uri="{FF2B5EF4-FFF2-40B4-BE49-F238E27FC236}">
                <a16:creationId xmlns="" xmlns:a16="http://schemas.microsoft.com/office/drawing/2014/main" id="{8EFFE1BD-5594-4074-A8C7-A2BB4BD797A8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531054" y="0"/>
            <a:ext cx="4476750" cy="8572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263887" y="3896140"/>
            <a:ext cx="357020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600" dirty="0">
                <a:latin typeface="楷体" panose="02010609060101010101" pitchFamily="49" charset="-122"/>
                <a:ea typeface="楷体" panose="02010609060101010101" pitchFamily="49" charset="-122"/>
              </a:rPr>
              <a:t>感谢观看</a:t>
            </a:r>
          </a:p>
        </p:txBody>
      </p:sp>
    </p:spTree>
    <p:extLst>
      <p:ext uri="{BB962C8B-B14F-4D97-AF65-F5344CB8AC3E}">
        <p14:creationId xmlns:p14="http://schemas.microsoft.com/office/powerpoint/2010/main" val="187833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61228" y="29583"/>
            <a:ext cx="23749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黑体" panose="02010609060101010101" pitchFamily="49" charset="-122"/>
              </a:rPr>
              <a:t>内容大纲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908314" y="2047461"/>
            <a:ext cx="5410200" cy="665163"/>
            <a:chOff x="1152" y="1275"/>
            <a:chExt cx="3408" cy="419"/>
          </a:xfrm>
        </p:grpSpPr>
        <p:grpSp>
          <p:nvGrpSpPr>
            <p:cNvPr id="9" name="Group 3"/>
            <p:cNvGrpSpPr>
              <a:grpSpLocks/>
            </p:cNvGrpSpPr>
            <p:nvPr/>
          </p:nvGrpSpPr>
          <p:grpSpPr bwMode="auto">
            <a:xfrm>
              <a:off x="1152" y="1275"/>
              <a:ext cx="480" cy="419"/>
              <a:chOff x="1110" y="2656"/>
              <a:chExt cx="1549" cy="1351"/>
            </a:xfrm>
          </p:grpSpPr>
          <p:sp>
            <p:nvSpPr>
              <p:cNvPr id="13" name="AutoShape 4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4" name="AutoShape 5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5" name="AutoShape 6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536" y="1659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Text Box 12"/>
            <p:cNvSpPr txBox="1">
              <a:spLocks noChangeArrowheads="1"/>
            </p:cNvSpPr>
            <p:nvPr/>
          </p:nvSpPr>
          <p:spPr bwMode="auto">
            <a:xfrm>
              <a:off x="1827" y="1305"/>
              <a:ext cx="9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kumimoji="1" lang="zh-CN" altLang="en-US" sz="2400" b="1" dirty="0">
                  <a:solidFill>
                    <a:srgbClr val="000000"/>
                  </a:solidFill>
                </a:rPr>
                <a:t>实验</a:t>
              </a:r>
              <a:r>
                <a:rPr kumimoji="1" lang="zh-CN" altLang="en-US" sz="2400" b="1" dirty="0" smtClean="0">
                  <a:solidFill>
                    <a:srgbClr val="000000"/>
                  </a:solidFill>
                </a:rPr>
                <a:t>目的 </a:t>
              </a:r>
              <a:endParaRPr kumimoji="1" lang="zh-CN" altLang="en-US" sz="2400" b="1" dirty="0">
                <a:solidFill>
                  <a:srgbClr val="000000"/>
                </a:solidFill>
              </a:endParaRPr>
            </a:p>
          </p:txBody>
        </p:sp>
        <p:sp>
          <p:nvSpPr>
            <p:cNvPr id="12" name="Text Box 13"/>
            <p:cNvSpPr txBox="1">
              <a:spLocks noChangeArrowheads="1"/>
            </p:cNvSpPr>
            <p:nvPr/>
          </p:nvSpPr>
          <p:spPr bwMode="gray">
            <a:xfrm>
              <a:off x="1276" y="1337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1</a:t>
              </a:r>
            </a:p>
          </p:txBody>
        </p:sp>
      </p:grpSp>
      <p:grpSp>
        <p:nvGrpSpPr>
          <p:cNvPr id="16" name="Group 36"/>
          <p:cNvGrpSpPr>
            <a:grpSpLocks/>
          </p:cNvGrpSpPr>
          <p:nvPr/>
        </p:nvGrpSpPr>
        <p:grpSpPr bwMode="auto">
          <a:xfrm>
            <a:off x="1908314" y="2961863"/>
            <a:ext cx="5410200" cy="1306514"/>
            <a:chOff x="1152" y="1851"/>
            <a:chExt cx="3408" cy="823"/>
          </a:xfrm>
        </p:grpSpPr>
        <p:grpSp>
          <p:nvGrpSpPr>
            <p:cNvPr id="17" name="Group 7"/>
            <p:cNvGrpSpPr>
              <a:grpSpLocks/>
            </p:cNvGrpSpPr>
            <p:nvPr/>
          </p:nvGrpSpPr>
          <p:grpSpPr bwMode="auto">
            <a:xfrm>
              <a:off x="1152" y="1851"/>
              <a:ext cx="480" cy="419"/>
              <a:chOff x="3174" y="2656"/>
              <a:chExt cx="1549" cy="1351"/>
            </a:xfrm>
          </p:grpSpPr>
          <p:sp>
            <p:nvSpPr>
              <p:cNvPr id="21" name="AutoShape 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2" name="AutoShape 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23" name="AutoShape 10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536" y="2235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Text Box 15"/>
            <p:cNvSpPr txBox="1">
              <a:spLocks noChangeArrowheads="1"/>
            </p:cNvSpPr>
            <p:nvPr/>
          </p:nvSpPr>
          <p:spPr bwMode="auto">
            <a:xfrm>
              <a:off x="1827" y="2383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>
                  <a:solidFill>
                    <a:srgbClr val="000000"/>
                  </a:solidFill>
                  <a:latin typeface="黑体" panose="02010609060101010101" pitchFamily="49" charset="-122"/>
                </a:rPr>
                <a:t>实验原理</a:t>
              </a:r>
              <a:endPara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gray">
            <a:xfrm>
              <a:off x="1276" y="1913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>
                  <a:solidFill>
                    <a:schemeClr val="bg1"/>
                  </a:solidFill>
                </a:rPr>
                <a:t>2</a:t>
              </a:r>
            </a:p>
          </p:txBody>
        </p:sp>
      </p:grpSp>
      <p:grpSp>
        <p:nvGrpSpPr>
          <p:cNvPr id="24" name="Group 37"/>
          <p:cNvGrpSpPr>
            <a:grpSpLocks/>
          </p:cNvGrpSpPr>
          <p:nvPr/>
        </p:nvGrpSpPr>
        <p:grpSpPr bwMode="auto">
          <a:xfrm>
            <a:off x="1908314" y="2972973"/>
            <a:ext cx="5410200" cy="1546226"/>
            <a:chOff x="1152" y="1858"/>
            <a:chExt cx="3408" cy="974"/>
          </a:xfrm>
        </p:grpSpPr>
        <p:grpSp>
          <p:nvGrpSpPr>
            <p:cNvPr id="25" name="Group 17"/>
            <p:cNvGrpSpPr>
              <a:grpSpLocks/>
            </p:cNvGrpSpPr>
            <p:nvPr/>
          </p:nvGrpSpPr>
          <p:grpSpPr bwMode="auto">
            <a:xfrm>
              <a:off x="1152" y="2413"/>
              <a:ext cx="480" cy="419"/>
              <a:chOff x="1110" y="2656"/>
              <a:chExt cx="1549" cy="1351"/>
            </a:xfrm>
          </p:grpSpPr>
          <p:sp>
            <p:nvSpPr>
              <p:cNvPr id="29" name="AutoShape 18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0" name="AutoShape 19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1" name="AutoShape 20"/>
              <p:cNvSpPr>
                <a:spLocks noChangeArrowheads="1"/>
              </p:cNvSpPr>
              <p:nvPr/>
            </p:nvSpPr>
            <p:spPr bwMode="gray">
              <a:xfrm>
                <a:off x="1200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hlink">
                      <a:gamma/>
                      <a:shade val="46275"/>
                      <a:invGamma/>
                    </a:schemeClr>
                  </a:gs>
                  <a:gs pos="100000">
                    <a:schemeClr val="hlink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536" y="2797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1813" y="1858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solidFill>
                    <a:srgbClr val="000000"/>
                  </a:solidFill>
                  <a:latin typeface="黑体" panose="02010609060101010101" pitchFamily="49" charset="-122"/>
                </a:rPr>
                <a:t>实验仪器</a:t>
              </a:r>
              <a:endPara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28" name="Text Box 27"/>
            <p:cNvSpPr txBox="1">
              <a:spLocks noChangeArrowheads="1"/>
            </p:cNvSpPr>
            <p:nvPr/>
          </p:nvSpPr>
          <p:spPr bwMode="gray">
            <a:xfrm>
              <a:off x="1276" y="2475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>
                  <a:solidFill>
                    <a:schemeClr val="bg1"/>
                  </a:solidFill>
                </a:rPr>
                <a:t>3</a:t>
              </a:r>
            </a:p>
          </p:txBody>
        </p:sp>
      </p:grpSp>
      <p:grpSp>
        <p:nvGrpSpPr>
          <p:cNvPr id="32" name="Group 38"/>
          <p:cNvGrpSpPr>
            <a:grpSpLocks/>
          </p:cNvGrpSpPr>
          <p:nvPr/>
        </p:nvGrpSpPr>
        <p:grpSpPr bwMode="auto">
          <a:xfrm>
            <a:off x="1908315" y="4768436"/>
            <a:ext cx="5410200" cy="665163"/>
            <a:chOff x="1152" y="2989"/>
            <a:chExt cx="3408" cy="419"/>
          </a:xfrm>
        </p:grpSpPr>
        <p:grpSp>
          <p:nvGrpSpPr>
            <p:cNvPr id="33" name="Group 21"/>
            <p:cNvGrpSpPr>
              <a:grpSpLocks/>
            </p:cNvGrpSpPr>
            <p:nvPr/>
          </p:nvGrpSpPr>
          <p:grpSpPr bwMode="auto">
            <a:xfrm>
              <a:off x="1152" y="2989"/>
              <a:ext cx="480" cy="419"/>
              <a:chOff x="3174" y="2656"/>
              <a:chExt cx="1549" cy="1351"/>
            </a:xfrm>
          </p:grpSpPr>
          <p:sp>
            <p:nvSpPr>
              <p:cNvPr id="37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8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39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34" name="Line 28"/>
            <p:cNvSpPr>
              <a:spLocks noChangeShapeType="1"/>
            </p:cNvSpPr>
            <p:nvPr/>
          </p:nvSpPr>
          <p:spPr bwMode="auto">
            <a:xfrm>
              <a:off x="1536" y="3373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1827" y="3010"/>
              <a:ext cx="109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solidFill>
                    <a:srgbClr val="000000"/>
                  </a:solidFill>
                  <a:latin typeface="黑体" panose="02010609060101010101" pitchFamily="49" charset="-122"/>
                </a:rPr>
                <a:t>待研究问题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gray">
            <a:xfrm>
              <a:off x="1276" y="3051"/>
              <a:ext cx="22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4</a:t>
              </a:r>
            </a:p>
          </p:txBody>
        </p:sp>
      </p:grpSp>
      <p:grpSp>
        <p:nvGrpSpPr>
          <p:cNvPr id="40" name="Group 38"/>
          <p:cNvGrpSpPr>
            <a:grpSpLocks/>
          </p:cNvGrpSpPr>
          <p:nvPr/>
        </p:nvGrpSpPr>
        <p:grpSpPr bwMode="auto">
          <a:xfrm>
            <a:off x="1896942" y="5575928"/>
            <a:ext cx="5410200" cy="665163"/>
            <a:chOff x="1152" y="2989"/>
            <a:chExt cx="3408" cy="419"/>
          </a:xfrm>
        </p:grpSpPr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1152" y="2989"/>
              <a:ext cx="480" cy="419"/>
              <a:chOff x="3174" y="2656"/>
              <a:chExt cx="1549" cy="1351"/>
            </a:xfrm>
          </p:grpSpPr>
          <p:sp>
            <p:nvSpPr>
              <p:cNvPr id="45" name="AutoShape 2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6" name="AutoShape 2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47" name="AutoShape 24"/>
              <p:cNvSpPr>
                <a:spLocks noChangeArrowheads="1"/>
              </p:cNvSpPr>
              <p:nvPr/>
            </p:nvSpPr>
            <p:spPr bwMode="gray">
              <a:xfrm>
                <a:off x="3264" y="2737"/>
                <a:ext cx="1349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gradFill rotWithShape="1">
                <a:gsLst>
                  <a:gs pos="0">
                    <a:schemeClr val="accent1">
                      <a:gamma/>
                      <a:shade val="46275"/>
                      <a:invGamma/>
                    </a:schemeClr>
                  </a:gs>
                  <a:gs pos="100000">
                    <a:schemeClr val="accent1"/>
                  </a:gs>
                </a:gsLst>
                <a:lin ang="2700000" scaled="1"/>
              </a:gra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zh-CN" altLang="en-US">
                  <a:latin typeface="Arial" charset="0"/>
                  <a:ea typeface="宋体" charset="-122"/>
                </a:endParaRPr>
              </a:p>
            </p:txBody>
          </p:sp>
        </p:grpSp>
        <p:sp>
          <p:nvSpPr>
            <p:cNvPr id="42" name="Line 28"/>
            <p:cNvSpPr>
              <a:spLocks noChangeShapeType="1"/>
            </p:cNvSpPr>
            <p:nvPr/>
          </p:nvSpPr>
          <p:spPr bwMode="auto">
            <a:xfrm>
              <a:off x="1536" y="3373"/>
              <a:ext cx="3024" cy="0"/>
            </a:xfrm>
            <a:prstGeom prst="line">
              <a:avLst/>
            </a:prstGeom>
            <a:noFill/>
            <a:ln w="25400">
              <a:solidFill>
                <a:schemeClr val="tx2"/>
              </a:solidFill>
              <a:prstDash val="sysDot"/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" name="Text Box 29"/>
            <p:cNvSpPr txBox="1">
              <a:spLocks noChangeArrowheads="1"/>
            </p:cNvSpPr>
            <p:nvPr/>
          </p:nvSpPr>
          <p:spPr bwMode="auto">
            <a:xfrm>
              <a:off x="1827" y="3010"/>
              <a:ext cx="89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eaLnBrk="1" hangingPunct="1"/>
              <a:r>
                <a:rPr lang="zh-CN" altLang="en-US" sz="2400" b="1" dirty="0" smtClean="0">
                  <a:solidFill>
                    <a:srgbClr val="000000"/>
                  </a:solidFill>
                  <a:latin typeface="黑体" panose="02010609060101010101" pitchFamily="49" charset="-122"/>
                </a:rPr>
                <a:t>注意事项</a:t>
              </a:r>
              <a:endPara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</a:endParaRPr>
            </a:p>
          </p:txBody>
        </p:sp>
        <p:sp>
          <p:nvSpPr>
            <p:cNvPr id="44" name="Text Box 30"/>
            <p:cNvSpPr txBox="1">
              <a:spLocks noChangeArrowheads="1"/>
            </p:cNvSpPr>
            <p:nvPr/>
          </p:nvSpPr>
          <p:spPr bwMode="gray">
            <a:xfrm>
              <a:off x="1276" y="3051"/>
              <a:ext cx="22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9pPr>
            </a:lstStyle>
            <a:p>
              <a:pPr algn="ctr"/>
              <a:r>
                <a:rPr lang="en-US" altLang="zh-CN" sz="2400" b="1" dirty="0">
                  <a:solidFill>
                    <a:schemeClr val="bg1"/>
                  </a:solidFill>
                </a:rPr>
                <a:t>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70812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3" name="矩形 2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5" name="Text Box 88"/>
          <p:cNvSpPr txBox="1">
            <a:spLocks noChangeArrowheads="1"/>
          </p:cNvSpPr>
          <p:nvPr/>
        </p:nvSpPr>
        <p:spPr bwMode="gray">
          <a:xfrm>
            <a:off x="736738" y="237546"/>
            <a:ext cx="5362575" cy="500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>
              <a:lnSpc>
                <a:spcPts val="3600"/>
              </a:lnSpc>
            </a:pPr>
            <a:r>
              <a:rPr lang="zh-CN" altLang="en-US" sz="2800" b="1" dirty="0" smtClean="0">
                <a:latin typeface="黑体" panose="02010609060101010101" pitchFamily="49" charset="-122"/>
              </a:rPr>
              <a:t>实验目的</a:t>
            </a:r>
            <a:endParaRPr lang="en-US" altLang="zh-CN" sz="2800" b="1" dirty="0">
              <a:latin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347466" y="1375699"/>
            <a:ext cx="8839200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32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zh-CN" sz="32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杨氏模量</a:t>
            </a:r>
            <a:r>
              <a:rPr lang="zh-CN" altLang="zh-CN" sz="32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表征刚性材料在弹性限度内材料抗压或拉伸性能的物理量。</a:t>
            </a:r>
            <a:r>
              <a:rPr lang="zh-CN" altLang="en-US" sz="3200" dirty="0" smtClean="0"/>
              <a:t>                                                                          </a:t>
            </a:r>
            <a:endParaRPr lang="en-US" altLang="zh-CN" sz="3200" dirty="0" smtClean="0"/>
          </a:p>
          <a:p>
            <a:pPr>
              <a:defRPr/>
            </a:pPr>
            <a:endParaRPr lang="zh-CN" altLang="en-US" sz="3200" dirty="0" smtClean="0"/>
          </a:p>
          <a:p>
            <a:pPr>
              <a:defRPr/>
            </a:pPr>
            <a:r>
              <a:rPr lang="zh-CN" altLang="en-US" sz="32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验目的：</a:t>
            </a:r>
            <a:endParaRPr lang="en-US" altLang="zh-CN" sz="3200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掌握</a:t>
            </a:r>
            <a:r>
              <a:rPr lang="zh-CN" altLang="en-US" sz="3200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用伸长</a:t>
            </a:r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法测量金属丝杨氏模量的方法</a:t>
            </a:r>
            <a:endParaRPr lang="en-US" altLang="zh-CN" sz="320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解光杠杆测量长度微小变化的原理</a:t>
            </a:r>
            <a:endParaRPr lang="en-US" altLang="zh-CN" sz="3200" dirty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endParaRPr lang="zh-CN" altLang="zh-CN" sz="1400" dirty="0" smtClean="0">
              <a:ea typeface="楷体_GB2312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4095749" y="2690446"/>
          <a:ext cx="3588727" cy="119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14102" imgH="177492" progId="Equation.DSMT4">
                  <p:embed/>
                </p:oleObj>
              </mc:Choice>
              <mc:Fallback>
                <p:oleObj name="Equation" r:id="rId3" imgW="114102" imgH="17749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49" y="2690446"/>
                        <a:ext cx="3588727" cy="11957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095750" y="1482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1482725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793631" y="2514600"/>
          <a:ext cx="7526215" cy="96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631" y="2514600"/>
                        <a:ext cx="7526215" cy="9671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60896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6"/>
          <p:cNvSpPr txBox="1">
            <a:spLocks noChangeArrowheads="1"/>
          </p:cNvSpPr>
          <p:nvPr/>
        </p:nvSpPr>
        <p:spPr bwMode="auto">
          <a:xfrm>
            <a:off x="840618" y="130382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实验仪器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73157" y="361363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6" name="矩形 5"/>
          <p:cNvSpPr/>
          <p:nvPr/>
        </p:nvSpPr>
        <p:spPr>
          <a:xfrm>
            <a:off x="1239198" y="1720897"/>
            <a:ext cx="9847385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    多股金属丝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米、小钢尺、质量相同的较重的物体（例如多瓶矿泉水）、平面镜、激光笔、卷尺、胶带</a:t>
            </a:r>
            <a:r>
              <a:rPr lang="en-US" altLang="zh-CN" sz="3600" dirty="0" smtClean="0">
                <a:latin typeface="楷体" pitchFamily="49" charset="-122"/>
                <a:ea typeface="楷体" pitchFamily="49" charset="-122"/>
              </a:rPr>
              <a:t>,</a:t>
            </a:r>
            <a:r>
              <a:rPr lang="zh-CN" altLang="en-US" sz="3600" dirty="0" smtClean="0">
                <a:latin typeface="楷体" pitchFamily="49" charset="-122"/>
                <a:ea typeface="楷体" pitchFamily="49" charset="-122"/>
              </a:rPr>
              <a:t>手机，刀口等</a:t>
            </a:r>
            <a:endParaRPr lang="zh-CN" altLang="zh-CN" sz="3600" dirty="0" smtClean="0">
              <a:latin typeface="楷体" pitchFamily="49" charset="-12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222796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992051" y="11899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Rectangle 10"/>
          <p:cNvSpPr txBox="1">
            <a:spLocks noChangeArrowheads="1"/>
          </p:cNvSpPr>
          <p:nvPr/>
        </p:nvSpPr>
        <p:spPr>
          <a:xfrm>
            <a:off x="1226014" y="1216212"/>
            <a:ext cx="8229600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  <a:defRPr/>
            </a:pPr>
            <a:endParaRPr lang="en-US" altLang="zh-CN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endParaRPr lang="en-US" altLang="zh-CN" sz="1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41294" y="683963"/>
            <a:ext cx="9776748" cy="70686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材料受力后发生形变，在弹性限度内，材料应力与应变（即相对形变）之比为一常数，称为弹性模量。条形物体（例如金属丝）沿纵向的弹性模量称为杨氏模量。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在胡克定律范围内，杨氏模量定义为：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式中：      是材料所受的应力，是金属丝横截面积上所受的力，即单位面积上所受的力；      是应变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即金属丝受力后伸长   与原来的长度  之比</a:t>
            </a:r>
            <a:r>
              <a:rPr lang="en-US" altLang="zh-CN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800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，杨氏模量  的大小标志了金属丝的刚性。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  <a:spcBef>
                <a:spcPts val="1000"/>
              </a:spcBef>
              <a:defRPr/>
            </a:pPr>
            <a:endParaRPr lang="zh-CN" altLang="en-US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2137667" y="3498857"/>
          <a:ext cx="5880917" cy="545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2005729" imgH="203112" progId="Equation.DSMT4">
                  <p:embed/>
                </p:oleObj>
              </mc:Choice>
              <mc:Fallback>
                <p:oleObj name="Equation" r:id="rId3" imgW="2005729" imgH="203112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667" y="3498857"/>
                        <a:ext cx="5880917" cy="5456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2392525" y="4432070"/>
          <a:ext cx="1049385" cy="465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525" y="4432070"/>
                        <a:ext cx="1049385" cy="465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954696" y="5069923"/>
          <a:ext cx="1138972" cy="42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419040" imgH="177480" progId="Equation.DSMT4">
                  <p:embed/>
                </p:oleObj>
              </mc:Choice>
              <mc:Fallback>
                <p:oleObj name="Equation" r:id="rId7" imgW="4190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696" y="5069923"/>
                        <a:ext cx="1138972" cy="425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768967" y="5718894"/>
          <a:ext cx="379413" cy="37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139680" imgH="164880" progId="Equation.DSMT4">
                  <p:embed/>
                </p:oleObj>
              </mc:Choice>
              <mc:Fallback>
                <p:oleObj name="Equation" r:id="rId9" imgW="1396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967" y="5718894"/>
                        <a:ext cx="379413" cy="3753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023196" y="5715304"/>
          <a:ext cx="622300" cy="39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228600" imgH="164880" progId="Equation.DSMT4">
                  <p:embed/>
                </p:oleObj>
              </mc:Choice>
              <mc:Fallback>
                <p:oleObj name="Equation" r:id="rId11" imgW="22860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3196" y="5715304"/>
                        <a:ext cx="622300" cy="3939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 flipH="1" flipV="1">
          <a:off x="7759987" y="5752405"/>
          <a:ext cx="326608" cy="35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7759987" y="5752405"/>
                        <a:ext cx="326608" cy="35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037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992051" y="11899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Rectangle 10"/>
          <p:cNvSpPr txBox="1">
            <a:spLocks noChangeArrowheads="1"/>
          </p:cNvSpPr>
          <p:nvPr/>
        </p:nvSpPr>
        <p:spPr>
          <a:xfrm>
            <a:off x="1226012" y="1216212"/>
            <a:ext cx="10203987" cy="52578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zh-CN" altLang="en-US" dirty="0" smtClean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杨氏模量测量方法：</a:t>
            </a:r>
            <a:endParaRPr lang="en-US" altLang="zh-CN" dirty="0" smtClean="0">
              <a:solidFill>
                <a:srgbClr val="00206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defRPr/>
            </a:pP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endParaRPr lang="en-US" altLang="zh-CN" sz="10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       ,d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为金属丝的直径，可测量多股金属丝直径从而求得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d</a:t>
            </a:r>
          </a:p>
          <a:p>
            <a:pPr marL="0" indent="0">
              <a:buFontTx/>
              <a:buNone/>
              <a:defRPr/>
            </a:pPr>
            <a:endParaRPr lang="en-US" altLang="zh-CN" sz="105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F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：是施加在金属丝上的拉力，可由重物重量得到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endParaRPr lang="en-US" altLang="zh-CN" sz="105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 L :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参与伸长的金属丝总长，可由米尺测量</a:t>
            </a:r>
            <a:endParaRPr lang="en-US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buFontTx/>
              <a:buNone/>
              <a:defRPr/>
            </a:pPr>
            <a:endParaRPr lang="en-US" altLang="zh-CN" sz="105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l-GR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Δ</a:t>
            </a:r>
            <a:r>
              <a:rPr lang="en-US" altLang="zh-CN" dirty="0" smtClean="0">
                <a:latin typeface="楷体" panose="02010609060101010101" pitchFamily="49" charset="-122"/>
                <a:ea typeface="楷体" panose="02010609060101010101" pitchFamily="49" charset="-122"/>
              </a:rPr>
              <a:t>L: 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是金属丝受力后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长度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的微小变化量，本实验利用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杠杆     </a:t>
            </a:r>
            <a:endParaRPr lang="en-US" altLang="zh-CN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marL="0" indent="0">
              <a:lnSpc>
                <a:spcPct val="150000"/>
              </a:lnSpc>
              <a:buFontTx/>
              <a:buNone/>
              <a:defRPr/>
            </a:pPr>
            <a:r>
              <a:rPr lang="en-US" altLang="zh-CN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的光学放大原理</a:t>
            </a:r>
            <a:r>
              <a:rPr lang="zh-CN" altLang="en-US" dirty="0" smtClean="0">
                <a:latin typeface="楷体" panose="02010609060101010101" pitchFamily="49" charset="-122"/>
                <a:ea typeface="楷体" panose="02010609060101010101" pitchFamily="49" charset="-122"/>
              </a:rPr>
              <a:t>实现对金属丝微小伸长量的间接测量。</a:t>
            </a:r>
            <a:endParaRPr lang="zh-CN" altLang="zh-CN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8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214" y="1546412"/>
            <a:ext cx="13827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8126" y="2286187"/>
            <a:ext cx="1143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037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992051" y="118996"/>
            <a:ext cx="162736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实验原理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7" name="Rectangle 10"/>
          <p:cNvSpPr txBox="1">
            <a:spLocks noChangeArrowheads="1"/>
          </p:cNvSpPr>
          <p:nvPr/>
        </p:nvSpPr>
        <p:spPr bwMode="auto">
          <a:xfrm>
            <a:off x="1308656" y="1151965"/>
            <a:ext cx="8458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zh-CN" altLang="en-US" sz="2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光杠杆的光学放大法原理</a:t>
            </a:r>
            <a:endParaRPr lang="zh-CN" altLang="zh-CN" sz="2800" dirty="0" smtClean="0">
              <a:solidFill>
                <a:srgbClr val="FF0000"/>
              </a:solidFill>
              <a:latin typeface="楷体" pitchFamily="49" charset="-122"/>
              <a:ea typeface="楷体" pitchFamily="49" charset="-122"/>
            </a:endParaRPr>
          </a:p>
          <a:p>
            <a:pPr eaLnBrk="1" hangingPunct="1"/>
            <a:endParaRPr lang="zh-CN" altLang="zh-CN" sz="2400" dirty="0" smtClean="0">
              <a:solidFill>
                <a:srgbClr val="FF0000"/>
              </a:solidFill>
              <a:ea typeface="楷体_GB2312" pitchFamily="49" charset="-122"/>
            </a:endParaRPr>
          </a:p>
        </p:txBody>
      </p:sp>
      <p:grpSp>
        <p:nvGrpSpPr>
          <p:cNvPr id="8" name="组合 3"/>
          <p:cNvGrpSpPr>
            <a:grpSpLocks/>
          </p:cNvGrpSpPr>
          <p:nvPr/>
        </p:nvGrpSpPr>
        <p:grpSpPr bwMode="auto">
          <a:xfrm>
            <a:off x="6892547" y="1500748"/>
            <a:ext cx="3879850" cy="2317750"/>
            <a:chOff x="4741863" y="1906588"/>
            <a:chExt cx="3879850" cy="2317750"/>
          </a:xfrm>
        </p:grpSpPr>
        <p:pic>
          <p:nvPicPr>
            <p:cNvPr id="9" name="图片 1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055" t="31750" r="2"/>
            <a:stretch>
              <a:fillRect/>
            </a:stretch>
          </p:blipFill>
          <p:spPr bwMode="auto">
            <a:xfrm>
              <a:off x="4741863" y="1906588"/>
              <a:ext cx="3879850" cy="19796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文本框 7"/>
            <p:cNvSpPr txBox="1">
              <a:spLocks noChangeArrowheads="1"/>
            </p:cNvSpPr>
            <p:nvPr/>
          </p:nvSpPr>
          <p:spPr bwMode="auto">
            <a:xfrm>
              <a:off x="5919788" y="3886200"/>
              <a:ext cx="1524000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lang="zh-CN" altLang="en-US" sz="2400" baseline="-25000" smtClean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光杠杆原理图</a:t>
              </a:r>
            </a:p>
          </p:txBody>
        </p:sp>
      </p:grpSp>
      <p:grpSp>
        <p:nvGrpSpPr>
          <p:cNvPr id="11" name="组合 1"/>
          <p:cNvGrpSpPr>
            <a:grpSpLocks/>
          </p:cNvGrpSpPr>
          <p:nvPr/>
        </p:nvGrpSpPr>
        <p:grpSpPr bwMode="auto">
          <a:xfrm>
            <a:off x="1927354" y="3753134"/>
            <a:ext cx="8153400" cy="2000548"/>
            <a:chOff x="413461" y="3451247"/>
            <a:chExt cx="8153400" cy="2000926"/>
          </a:xfrm>
        </p:grpSpPr>
        <p:sp>
          <p:nvSpPr>
            <p:cNvPr id="12" name="文本框 12"/>
            <p:cNvSpPr txBox="1">
              <a:spLocks noChangeArrowheads="1"/>
            </p:cNvSpPr>
            <p:nvPr/>
          </p:nvSpPr>
          <p:spPr bwMode="auto">
            <a:xfrm>
              <a:off x="413461" y="3451247"/>
              <a:ext cx="8153400" cy="2000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3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3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28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宋体" pitchFamily="2" charset="-122"/>
                </a:rPr>
                <a:t> </a:t>
              </a:r>
              <a:endParaRPr kumimoji="0" lang="en-US" altLang="zh-CN" sz="28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zh-CN" altLang="en-US" sz="36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itchFamily="49" charset="-122"/>
                  <a:ea typeface="楷体" pitchFamily="49" charset="-122"/>
                </a:rPr>
                <a:t>由两式得</a:t>
              </a:r>
              <a:r>
                <a:rPr lang="en-US" altLang="zh-CN" sz="3600" kern="0" baseline="-25000" dirty="0" smtClean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 </a:t>
              </a:r>
              <a:r>
                <a:rPr lang="en-US" altLang="zh-CN" sz="3600" kern="0" dirty="0" smtClean="0">
                  <a:solidFill>
                    <a:srgbClr val="000000"/>
                  </a:solidFill>
                  <a:latin typeface="楷体" pitchFamily="49" charset="-122"/>
                  <a:ea typeface="楷体" pitchFamily="49" charset="-122"/>
                </a:rPr>
                <a:t>            </a:t>
              </a:r>
              <a:r>
                <a:rPr kumimoji="0" lang="zh-CN" altLang="en-US" sz="36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楷体" pitchFamily="49" charset="-122"/>
                  <a:ea typeface="楷体" pitchFamily="49" charset="-122"/>
                </a:rPr>
                <a:t>杨氏模量为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3" name="对象 15"/>
            <p:cNvGraphicFramePr>
              <a:graphicFrameLocks noChangeAspect="1"/>
            </p:cNvGraphicFramePr>
            <p:nvPr/>
          </p:nvGraphicFramePr>
          <p:xfrm>
            <a:off x="3451745" y="3492587"/>
            <a:ext cx="2362201" cy="887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7" r:id="rId4" imgW="1040948" imgH="393529" progId="Equation.DSMT4">
                    <p:embed/>
                  </p:oleObj>
                </mc:Choice>
                <mc:Fallback>
                  <p:oleObj r:id="rId4" imgW="1040948" imgH="393529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1745" y="3492587"/>
                          <a:ext cx="2362201" cy="8878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7"/>
            <p:cNvGraphicFramePr>
              <a:graphicFrameLocks noChangeAspect="1"/>
            </p:cNvGraphicFramePr>
            <p:nvPr/>
          </p:nvGraphicFramePr>
          <p:xfrm>
            <a:off x="552696" y="3707535"/>
            <a:ext cx="2353250" cy="396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8" r:id="rId6" imgW="1079032" imgH="177723" progId="Equation.DSMT4">
                    <p:embed/>
                  </p:oleObj>
                </mc:Choice>
                <mc:Fallback>
                  <p:oleObj r:id="rId6" imgW="1079032" imgH="177723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696" y="3707535"/>
                          <a:ext cx="2353250" cy="3967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2"/>
            <p:cNvGraphicFramePr>
              <a:graphicFrameLocks noChangeAspect="1"/>
            </p:cNvGraphicFramePr>
            <p:nvPr/>
          </p:nvGraphicFramePr>
          <p:xfrm>
            <a:off x="2124445" y="4451159"/>
            <a:ext cx="1543050" cy="86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8" imgW="698400" imgH="393480" progId="Equation.DSMT4">
                    <p:embed/>
                  </p:oleObj>
                </mc:Choice>
                <mc:Fallback>
                  <p:oleObj name="Equation" r:id="rId8" imgW="698400" imgH="3934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4445" y="4451159"/>
                          <a:ext cx="1543050" cy="86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"/>
            <p:cNvGraphicFramePr>
              <a:graphicFrameLocks noChangeAspect="1"/>
            </p:cNvGraphicFramePr>
            <p:nvPr/>
          </p:nvGraphicFramePr>
          <p:xfrm>
            <a:off x="6689636" y="4556262"/>
            <a:ext cx="1679575" cy="847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0" name="Equation" r:id="rId10" imgW="774360" imgH="393480" progId="Equation.DSMT4">
                    <p:embed/>
                  </p:oleObj>
                </mc:Choice>
                <mc:Fallback>
                  <p:oleObj name="Equation" r:id="rId10" imgW="774360" imgH="39348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636" y="4556262"/>
                          <a:ext cx="1679575" cy="8478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Box 16"/>
          <p:cNvSpPr txBox="1"/>
          <p:nvPr/>
        </p:nvSpPr>
        <p:spPr>
          <a:xfrm>
            <a:off x="818866" y="1627029"/>
            <a:ext cx="58958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   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光杠杆放大原理如图所示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其中   为镜面到标尺的距离， 为光杠杆的臂长。当长度为    的金属丝受力伸长为     时，从望远镜中观察到的标尺移动的距离为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   ,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当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   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很小时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,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根据几何关系：</a:t>
            </a:r>
            <a:endParaRPr lang="zh-CN" altLang="en-US" sz="20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78173" y="5638463"/>
            <a:ext cx="95943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    其中，     称作光杠杆的放大倍数。因此，利用光杠杆光学放大法可以对微小形变进行放大。本实验用此方法测量金属丝的微小形变     ，从而求得杨氏模量。</a:t>
            </a:r>
            <a:endParaRPr lang="zh-CN" altLang="en-US" sz="2000" dirty="0">
              <a:latin typeface="宋体" pitchFamily="2" charset="-122"/>
              <a:ea typeface="宋体" pitchFamily="2" charset="-122"/>
            </a:endParaRP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2306472" y="5227092"/>
          <a:ext cx="682388" cy="980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12" imgW="266400" imgH="634680" progId="Equation.DSMT4">
                  <p:embed/>
                </p:oleObj>
              </mc:Choice>
              <mc:Fallback>
                <p:oleObj name="Equation" r:id="rId12" imgW="266400" imgH="6346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472" y="5227092"/>
                        <a:ext cx="682388" cy="980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2107347" y="2192101"/>
          <a:ext cx="267363" cy="34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14" imgW="88560" imgH="177480" progId="Equation.DSMT4">
                  <p:embed/>
                </p:oleObj>
              </mc:Choice>
              <mc:Fallback>
                <p:oleObj name="Equation" r:id="rId14" imgW="88560" imgH="1774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347" y="2192101"/>
                        <a:ext cx="267363" cy="3463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2707541" y="2646031"/>
          <a:ext cx="590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16" imgW="228600" imgH="164880" progId="Equation.DSMT4">
                  <p:embed/>
                </p:oleObj>
              </mc:Choice>
              <mc:Fallback>
                <p:oleObj name="Equation" r:id="rId16" imgW="228600" imgH="164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541" y="2646031"/>
                        <a:ext cx="590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2770683" y="3125337"/>
          <a:ext cx="463835" cy="382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683" y="3125337"/>
                        <a:ext cx="463835" cy="3821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4880686" y="1787857"/>
          <a:ext cx="223576" cy="27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0" imgW="164880" imgH="164880" progId="Equation.DSMT4">
                  <p:embed/>
                </p:oleObj>
              </mc:Choice>
              <mc:Fallback>
                <p:oleObj name="Equation" r:id="rId20" imgW="164880" imgH="16488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686" y="1787857"/>
                        <a:ext cx="223576" cy="27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/>
          <p:cNvGraphicFramePr>
            <a:graphicFrameLocks noChangeAspect="1"/>
          </p:cNvGraphicFramePr>
          <p:nvPr/>
        </p:nvGraphicFramePr>
        <p:xfrm>
          <a:off x="7339013" y="6224588"/>
          <a:ext cx="5413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22" imgW="228600" imgH="164880" progId="Equation.DSMT4">
                  <p:embed/>
                </p:oleObj>
              </mc:Choice>
              <mc:Fallback>
                <p:oleObj name="Equation" r:id="rId22" imgW="228600" imgH="1648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9013" y="6224588"/>
                        <a:ext cx="541337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>
            <a:graphicFrameLocks noChangeAspect="1"/>
          </p:cNvGraphicFramePr>
          <p:nvPr/>
        </p:nvGraphicFramePr>
        <p:xfrm>
          <a:off x="3498563" y="3125337"/>
          <a:ext cx="363751" cy="34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563" y="3125337"/>
                        <a:ext cx="363751" cy="3492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5431572" y="2183783"/>
          <a:ext cx="3619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26" imgW="139680" imgH="164880" progId="Equation.DSMT4">
                  <p:embed/>
                </p:oleObj>
              </mc:Choice>
              <mc:Fallback>
                <p:oleObj name="Equation" r:id="rId26" imgW="139680" imgH="164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1572" y="2183783"/>
                        <a:ext cx="3619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37120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992051" y="118996"/>
            <a:ext cx="45127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r>
              <a:rPr lang="zh-CN" altLang="en-US" sz="2800" b="1" dirty="0">
                <a:solidFill>
                  <a:srgbClr val="000000"/>
                </a:solidFill>
                <a:latin typeface="黑体" panose="02010609060101010101" pitchFamily="49" charset="-122"/>
              </a:rPr>
              <a:t>居家设计参考</a:t>
            </a:r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图（方法一）</a:t>
            </a:r>
            <a:endParaRPr lang="en-US" altLang="zh-CN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24837" y="1219200"/>
            <a:ext cx="6114196" cy="44309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873457" y="5651269"/>
            <a:ext cx="963532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    此设计中，当金属丝受力拉长时，利用激光笔照射平面镜，观察并记录激光斑点在远处墙上的位置变化，根据上页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</a:rPr>
              <a:t>PPT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</a:rPr>
              <a:t>公式，可以计算得到金属丝伸长的微小变化。</a:t>
            </a:r>
          </a:p>
        </p:txBody>
      </p:sp>
    </p:spTree>
    <p:extLst>
      <p:ext uri="{BB962C8B-B14F-4D97-AF65-F5344CB8AC3E}">
        <p14:creationId xmlns:p14="http://schemas.microsoft.com/office/powerpoint/2010/main" val="3668580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9"/>
          <p:cNvSpPr txBox="1">
            <a:spLocks noChangeArrowheads="1"/>
          </p:cNvSpPr>
          <p:nvPr/>
        </p:nvSpPr>
        <p:spPr bwMode="auto">
          <a:xfrm>
            <a:off x="743573" y="120444"/>
            <a:ext cx="198804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solidFill>
                  <a:srgbClr val="000000"/>
                </a:solidFill>
                <a:latin typeface="黑体" panose="02010609060101010101" pitchFamily="49" charset="-122"/>
              </a:rPr>
              <a:t>待研究问题</a:t>
            </a:r>
            <a:endParaRPr lang="zh-CN" altLang="en-US" sz="2800" b="1" dirty="0">
              <a:solidFill>
                <a:srgbClr val="000000"/>
              </a:solidFill>
              <a:latin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503583" y="445148"/>
            <a:ext cx="11688417" cy="461665"/>
            <a:chOff x="427383" y="763200"/>
            <a:chExt cx="11688417" cy="461665"/>
          </a:xfrm>
        </p:grpSpPr>
        <p:sp>
          <p:nvSpPr>
            <p:cNvPr id="4" name="矩形 3"/>
            <p:cNvSpPr/>
            <p:nvPr/>
          </p:nvSpPr>
          <p:spPr>
            <a:xfrm>
              <a:off x="10249235" y="763200"/>
              <a:ext cx="1866565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lIns="91440" tIns="45720" rIns="91440" bIns="45720">
              <a:spAutoFit/>
            </a:bodyPr>
            <a:lstStyle/>
            <a:p>
              <a:pPr algn="ctr"/>
              <a:r>
                <a:rPr lang="en-US" altLang="zh-CN" sz="2400" b="1" cap="none" spc="0" dirty="0" smtClean="0">
                  <a:ln w="9525">
                    <a:solidFill>
                      <a:schemeClr val="bg1"/>
                    </a:solidFill>
                    <a:prstDash val="solid"/>
                  </a:ln>
                  <a:solidFill>
                    <a:srgbClr val="0070C0"/>
                  </a:solidFill>
                  <a:effectLst>
                    <a:outerShdw blurRad="12700" dist="38100" dir="2700000" algn="tl" rotWithShape="0">
                      <a:schemeClr val="accent5">
                        <a:lumMod val="60000"/>
                        <a:lumOff val="40000"/>
                      </a:schemeClr>
                    </a:outerShdw>
                  </a:effectLst>
                  <a:latin typeface="微软雅黑" panose="020B0503020204020204" pitchFamily="34" charset="-122"/>
                  <a:ea typeface="微软雅黑" panose="020B0503020204020204" pitchFamily="34" charset="-122"/>
                </a:rPr>
                <a:t>USTC</a:t>
              </a:r>
              <a:endParaRPr lang="zh-CN" altLang="en-US" sz="2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70C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427383" y="1103243"/>
              <a:ext cx="11191460" cy="7403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</p:grpSp>
      <p:sp>
        <p:nvSpPr>
          <p:cNvPr id="16" name="Rectangle 10"/>
          <p:cNvSpPr txBox="1">
            <a:spLocks noChangeArrowheads="1"/>
          </p:cNvSpPr>
          <p:nvPr/>
        </p:nvSpPr>
        <p:spPr bwMode="auto">
          <a:xfrm>
            <a:off x="1269136" y="1564268"/>
            <a:ext cx="9785551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1.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利用钢尺，激光笔，金属丝（多股铜丝等），平面镜，重物等搭建实验装置（见居家设计参考图）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2.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系统稳定后在墙上标出激光点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0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位置，逐次加上</a:t>
            </a:r>
            <a:r>
              <a:rPr lang="zh-CN" altLang="en-US" dirty="0" smtClean="0">
                <a:solidFill>
                  <a:srgbClr val="000000"/>
                </a:solidFill>
                <a:latin typeface="楷体" pitchFamily="49" charset="-122"/>
                <a:ea typeface="楷体" pitchFamily="49" charset="-122"/>
              </a:rPr>
              <a:t>已知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相同重量的重物，并标记激光斑点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1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至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b</a:t>
            </a:r>
            <a:r>
              <a:rPr kumimoji="0" lang="en-US" altLang="zh-CN" sz="3200" b="0" i="0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n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的位置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;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3.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测出金属丝长度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L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、平面镜与金属丝之间的距离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l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、平面镜与墙之间的距离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D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的大小；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4.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将金属丝密绕在钢尺上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,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测出金属丝直径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d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；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5.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根据所得数据，利用作图法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计算金属丝的杨氏模量数值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楷体" pitchFamily="49" charset="-122"/>
                <a:ea typeface="楷体" pitchFamily="49" charset="-122"/>
                <a:cs typeface="+mn-cs"/>
              </a:rPr>
              <a:t>。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楷体" pitchFamily="49" charset="-122"/>
              <a:ea typeface="楷体" pitchFamily="49" charset="-122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zh-CN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宋体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28051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首页.potx" id="{86EA3C01-BD65-405D-B12B-F1FA9FD598E2}" vid="{C30B1E10-425F-4259-8667-5CCC74317C22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首页</Template>
  <TotalTime>432</TotalTime>
  <Words>818</Words>
  <Application>Microsoft Office PowerPoint</Application>
  <PresentationFormat>宽屏</PresentationFormat>
  <Paragraphs>95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27" baseType="lpstr">
      <vt:lpstr>等线</vt:lpstr>
      <vt:lpstr>等线 Light</vt:lpstr>
      <vt:lpstr>黑体</vt:lpstr>
      <vt:lpstr>楷体</vt:lpstr>
      <vt:lpstr>楷体_GB2312</vt:lpstr>
      <vt:lpstr>宋体</vt:lpstr>
      <vt:lpstr>微软雅黑</vt:lpstr>
      <vt:lpstr>Arial</vt:lpstr>
      <vt:lpstr>Wingdings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o wei</dc:creator>
  <cp:lastModifiedBy>PC</cp:lastModifiedBy>
  <cp:revision>75</cp:revision>
  <dcterms:created xsi:type="dcterms:W3CDTF">2020-03-25T02:48:04Z</dcterms:created>
  <dcterms:modified xsi:type="dcterms:W3CDTF">2020-04-01T06:55:24Z</dcterms:modified>
</cp:coreProperties>
</file>